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386" r:id="rId2"/>
    <p:sldId id="401" r:id="rId3"/>
    <p:sldId id="404" r:id="rId4"/>
    <p:sldId id="418" r:id="rId5"/>
    <p:sldId id="420" r:id="rId6"/>
    <p:sldId id="416" r:id="rId7"/>
    <p:sldId id="403" r:id="rId8"/>
    <p:sldId id="445" r:id="rId9"/>
    <p:sldId id="407" r:id="rId10"/>
    <p:sldId id="408" r:id="rId11"/>
    <p:sldId id="423" r:id="rId12"/>
    <p:sldId id="362" r:id="rId13"/>
    <p:sldId id="410" r:id="rId14"/>
    <p:sldId id="379" r:id="rId15"/>
    <p:sldId id="383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2"/>
    <p:restoredTop sz="94643"/>
  </p:normalViewPr>
  <p:slideViewPr>
    <p:cSldViewPr snapToGrid="0" snapToObjects="1">
      <p:cViewPr varScale="1">
        <p:scale>
          <a:sx n="119" d="100"/>
          <a:sy n="119" d="100"/>
        </p:scale>
        <p:origin x="216" y="20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6AA3D-3A8D-E24D-8E15-2B81A7E2BDF1}" type="datetimeFigureOut">
              <a:rPr lang="en-US" smtClean="0"/>
              <a:t>1/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48F30-3363-8445-87AC-7D520EEBCE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2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48F30-3363-8445-87AC-7D520EEBCE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57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48F30-3363-8445-87AC-7D520EEBCE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98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24F04-9263-6544-B932-3E8D032533CB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829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2D56D-CA6F-8643-975C-4F4E874C27BC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587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E8AC5-F9E0-FA43-B198-BF00A3FED24C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23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1AF6A-ACDC-AB41-848E-5DEF2E1E3644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988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40B93-E343-9640-874C-330E09C4A3EC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1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51F67-64AD-2E45-BCD6-C009D69BF907}" type="datetime1">
              <a:rPr lang="en-US" smtClean="0"/>
              <a:t>1/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815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0855D-5B0A-704E-9832-AC91B80D97C8}" type="datetime1">
              <a:rPr lang="en-US" smtClean="0"/>
              <a:t>1/4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6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34E11-6133-1341-AEEB-588FA732255B}" type="datetime1">
              <a:rPr lang="en-US" smtClean="0"/>
              <a:t>1/4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51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0EA31-20EE-014F-95D9-D113415334B8}" type="datetime1">
              <a:rPr lang="en-US" smtClean="0"/>
              <a:t>1/4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59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1CAF12-941C-A242-8AFB-6910EA678058}" type="datetime1">
              <a:rPr lang="en-US" smtClean="0"/>
              <a:t>1/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902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DF859-98CA-4F45-BF0F-9AF2A728E918}" type="datetime1">
              <a:rPr lang="en-US" smtClean="0"/>
              <a:t>1/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3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D4039B-1FB7-A245-B469-4F177734FA79}" type="datetime1">
              <a:rPr lang="en-US" smtClean="0"/>
              <a:t>1/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8802B4-9BE2-994F-A2DE-E1E1946AD786}"/>
              </a:ext>
            </a:extLst>
          </p:cNvPr>
          <p:cNvSpPr/>
          <p:nvPr userDrawn="1"/>
        </p:nvSpPr>
        <p:spPr>
          <a:xfrm>
            <a:off x="0" y="0"/>
            <a:ext cx="12316016" cy="47487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2AC2F4-E5C5-7841-B9EE-7F757AA21356}"/>
              </a:ext>
            </a:extLst>
          </p:cNvPr>
          <p:cNvSpPr/>
          <p:nvPr userDrawn="1"/>
        </p:nvSpPr>
        <p:spPr>
          <a:xfrm>
            <a:off x="0" y="6383130"/>
            <a:ext cx="12316016" cy="47487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363573-AC92-A749-B4B6-0EDECC0D852A}"/>
              </a:ext>
            </a:extLst>
          </p:cNvPr>
          <p:cNvSpPr txBox="1"/>
          <p:nvPr userDrawn="1"/>
        </p:nvSpPr>
        <p:spPr>
          <a:xfrm>
            <a:off x="0" y="6433457"/>
            <a:ext cx="3623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Mackay/Hitchcock/Wang 202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1818A6-2AE0-164C-A6AA-4AF0B8D815FD}"/>
              </a:ext>
            </a:extLst>
          </p:cNvPr>
          <p:cNvSpPr txBox="1"/>
          <p:nvPr userDrawn="1"/>
        </p:nvSpPr>
        <p:spPr>
          <a:xfrm>
            <a:off x="11279221" y="642051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of 15</a:t>
            </a:r>
          </a:p>
        </p:txBody>
      </p:sp>
    </p:spTree>
    <p:extLst>
      <p:ext uri="{BB962C8B-B14F-4D97-AF65-F5344CB8AC3E}">
        <p14:creationId xmlns:p14="http://schemas.microsoft.com/office/powerpoint/2010/main" val="209720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1.tiff"/><Relationship Id="rId7" Type="http://schemas.openxmlformats.org/officeDocument/2006/relationships/image" Target="../media/image34.emf"/><Relationship Id="rId12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2.tif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g"/><Relationship Id="rId5" Type="http://schemas.openxmlformats.org/officeDocument/2006/relationships/image" Target="../media/image41.tiff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tif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0.emf"/><Relationship Id="rId3" Type="http://schemas.openxmlformats.org/officeDocument/2006/relationships/image" Target="../media/image51.tif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57.emf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tif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7" Type="http://schemas.openxmlformats.org/officeDocument/2006/relationships/image" Target="../media/image20.png"/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tiff"/><Relationship Id="rId5" Type="http://schemas.openxmlformats.org/officeDocument/2006/relationships/image" Target="../media/image18.tiff"/><Relationship Id="rId4" Type="http://schemas.openxmlformats.org/officeDocument/2006/relationships/image" Target="../media/image17.tif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tiff"/><Relationship Id="rId3" Type="http://schemas.openxmlformats.org/officeDocument/2006/relationships/image" Target="../media/image22.png"/><Relationship Id="rId7" Type="http://schemas.openxmlformats.org/officeDocument/2006/relationships/image" Target="../media/image26.tif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tiff"/><Relationship Id="rId5" Type="http://schemas.openxmlformats.org/officeDocument/2006/relationships/image" Target="../media/image24.tiff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tiff"/><Relationship Id="rId4" Type="http://schemas.openxmlformats.org/officeDocument/2006/relationships/image" Target="../media/image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8FC6E5-45BA-A34E-989B-77DF7DC90DE2}"/>
              </a:ext>
            </a:extLst>
          </p:cNvPr>
          <p:cNvSpPr txBox="1"/>
          <p:nvPr/>
        </p:nvSpPr>
        <p:spPr>
          <a:xfrm>
            <a:off x="8658834" y="5786342"/>
            <a:ext cx="2102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oto: Scott Macka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F25594-A71E-D143-89AE-59473814B76F}"/>
              </a:ext>
            </a:extLst>
          </p:cNvPr>
          <p:cNvSpPr/>
          <p:nvPr/>
        </p:nvSpPr>
        <p:spPr>
          <a:xfrm>
            <a:off x="-75305" y="0"/>
            <a:ext cx="12360537" cy="115289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80DF341-AC06-B94E-A0BE-A5D98865F742}"/>
              </a:ext>
            </a:extLst>
          </p:cNvPr>
          <p:cNvSpPr txBox="1">
            <a:spLocks/>
          </p:cNvSpPr>
          <p:nvPr/>
        </p:nvSpPr>
        <p:spPr>
          <a:xfrm>
            <a:off x="1577157" y="124439"/>
            <a:ext cx="9034664" cy="9040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TREES Workshop: </a:t>
            </a:r>
          </a:p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Theory, Research Questions, and Hands-on Us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6C7E3D-FBE8-9443-A329-85DE751CCD5D}"/>
              </a:ext>
            </a:extLst>
          </p:cNvPr>
          <p:cNvSpPr txBox="1"/>
          <p:nvPr/>
        </p:nvSpPr>
        <p:spPr>
          <a:xfrm>
            <a:off x="2205786" y="1339044"/>
            <a:ext cx="77983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. Scott Mackay, Mitchell Hitchcock and Diane R. Wang</a:t>
            </a:r>
          </a:p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versity at Buffalo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urdue University</a:t>
            </a:r>
          </a:p>
        </p:txBody>
      </p:sp>
      <p:pic>
        <p:nvPicPr>
          <p:cNvPr id="11" name="Picture 4" descr="trees_lostCreek.tif">
            <a:extLst>
              <a:ext uri="{FF2B5EF4-FFF2-40B4-BE49-F238E27FC236}">
                <a16:creationId xmlns:a16="http://schemas.microsoft.com/office/drawing/2014/main" id="{7D5FD753-CCBB-2444-8555-78D63EB816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64" r="39520"/>
          <a:stretch/>
        </p:blipFill>
        <p:spPr bwMode="auto">
          <a:xfrm>
            <a:off x="-150612" y="3045117"/>
            <a:ext cx="1369088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7E4F71-189E-FD47-973B-185F0D4369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32" t="3491" r="22980" b="53651"/>
          <a:stretch/>
        </p:blipFill>
        <p:spPr>
          <a:xfrm>
            <a:off x="9056895" y="3556562"/>
            <a:ext cx="3090303" cy="27447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1D45C7-F9A3-B545-B6D6-A1C74FE0DE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6977" y="3038905"/>
            <a:ext cx="2158701" cy="32701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DEBBDDB-80DF-4649-963E-1BD4B7F3B8D3}"/>
              </a:ext>
            </a:extLst>
          </p:cNvPr>
          <p:cNvSpPr txBox="1"/>
          <p:nvPr/>
        </p:nvSpPr>
        <p:spPr>
          <a:xfrm>
            <a:off x="3533167" y="4504782"/>
            <a:ext cx="56890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derstand the major processes in TREES</a:t>
            </a:r>
          </a:p>
          <a:p>
            <a:pPr marL="342900" indent="-342900">
              <a:buFontTx/>
              <a:buAutoNum type="arabicParenR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come comfortable with running TREES</a:t>
            </a:r>
          </a:p>
          <a:p>
            <a:pPr marL="342900" indent="-342900">
              <a:buAutoNum type="arabicParenR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et data into TREES</a:t>
            </a:r>
          </a:p>
          <a:p>
            <a:pPr marL="342900" indent="-342900">
              <a:buAutoNum type="arabicParenR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pply TREES to address research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F243B-62F6-B14A-9A1A-60A96F002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629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ootVolume2.tiff">
            <a:extLst>
              <a:ext uri="{FF2B5EF4-FFF2-40B4-BE49-F238E27FC236}">
                <a16:creationId xmlns:a16="http://schemas.microsoft.com/office/drawing/2014/main" id="{3D65093F-BC6F-8B43-B0E4-FE92614BE3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2031" r="4068" b="26711"/>
          <a:stretch/>
        </p:blipFill>
        <p:spPr>
          <a:xfrm>
            <a:off x="383029" y="528410"/>
            <a:ext cx="4168330" cy="42011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DBE9936-9DC5-304B-89A7-9C80352FAB6B}"/>
              </a:ext>
            </a:extLst>
          </p:cNvPr>
          <p:cNvSpPr txBox="1"/>
          <p:nvPr/>
        </p:nvSpPr>
        <p:spPr>
          <a:xfrm>
            <a:off x="3809557" y="-66166"/>
            <a:ext cx="4581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4. Vegetative growth: Roo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01F80-D31A-CC48-8F3E-18B21106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634" y="6001035"/>
            <a:ext cx="31213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20, New Phytologis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386054-4755-114B-A005-8EEA91A09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53" y="5109396"/>
            <a:ext cx="4296463" cy="104552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0498556-708A-2F44-98C2-495C91A26CB2}"/>
              </a:ext>
            </a:extLst>
          </p:cNvPr>
          <p:cNvSpPr/>
          <p:nvPr/>
        </p:nvSpPr>
        <p:spPr>
          <a:xfrm>
            <a:off x="6622650" y="640423"/>
            <a:ext cx="3536066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#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of_shoot_modul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1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1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  0.48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    0.2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#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of_root_modul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4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0.2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      0.008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2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16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3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24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3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4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E24967-8DC4-C544-894B-3FB5134B8C6B}"/>
              </a:ext>
            </a:extLst>
          </p:cNvPr>
          <p:cNvSpPr txBox="1"/>
          <p:nvPr/>
        </p:nvSpPr>
        <p:spPr>
          <a:xfrm>
            <a:off x="6622651" y="5136611"/>
            <a:ext cx="4211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xial length = 0.096 m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teral length = 0.096 x 1.0 = 0.096 m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11B0426F-D554-014F-A40A-F4FE57227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4060" y="6438111"/>
            <a:ext cx="493523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285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ootVolume2.tiff">
            <a:extLst>
              <a:ext uri="{FF2B5EF4-FFF2-40B4-BE49-F238E27FC236}">
                <a16:creationId xmlns:a16="http://schemas.microsoft.com/office/drawing/2014/main" id="{3D65093F-BC6F-8B43-B0E4-FE92614BE3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2031" r="4068" b="26711"/>
          <a:stretch/>
        </p:blipFill>
        <p:spPr>
          <a:xfrm>
            <a:off x="350756" y="582275"/>
            <a:ext cx="4168330" cy="420110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F8DACB-4BD2-8F4A-BE66-2F74A70D5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7916" y="655458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F8DACB-4BD2-8F4A-BE66-2F74A70D5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7916" y="655458"/>
                        <a:ext cx="2819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F4B218-AF27-9043-B173-B078E1AE9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246" y="3188078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6" imgW="698500" imgH="457200" progId="Equation.DSMT4">
                  <p:embed/>
                </p:oleObj>
              </mc:Choice>
              <mc:Fallback>
                <p:oleObj name="Equation" r:id="rId6" imgW="6985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F4B218-AF27-9043-B173-B078E1AE9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3246" y="3188078"/>
                        <a:ext cx="139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A01826-CBF1-774B-BD4B-50BDC378D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5636" y="2874305"/>
          <a:ext cx="2286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8" imgW="1143000" imgH="558800" progId="Equation.DSMT4">
                  <p:embed/>
                </p:oleObj>
              </mc:Choice>
              <mc:Fallback>
                <p:oleObj name="Equation" r:id="rId8" imgW="1143000" imgH="558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A01826-CBF1-774B-BD4B-50BDC378D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5636" y="2874305"/>
                        <a:ext cx="2286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D4DEC1-4F4E-3641-875E-8086F7ACE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060" y="4275377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10" imgW="927100" imgH="254000" progId="Equation.DSMT4">
                  <p:embed/>
                </p:oleObj>
              </mc:Choice>
              <mc:Fallback>
                <p:oleObj name="Equation" r:id="rId10" imgW="927100" imgH="254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7D4DEC1-4F4E-3641-875E-8086F7ACE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6060" y="4275377"/>
                        <a:ext cx="185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EF01F80-D31A-CC48-8F3E-18B21106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634" y="6001035"/>
            <a:ext cx="31213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20, New Phytologi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31A8860-C90A-794C-A966-41301F363B67}"/>
              </a:ext>
            </a:extLst>
          </p:cNvPr>
          <p:cNvSpPr/>
          <p:nvPr/>
        </p:nvSpPr>
        <p:spPr>
          <a:xfrm>
            <a:off x="339322" y="4789589"/>
            <a:ext cx="83595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79200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Cbelowground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kg ha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2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Croot_frac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dim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454.0 SRL1, m gC-1 at root diameter of 250 um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12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nRootDiam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 diameter of thickest root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axRootDiam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 diameter of thickest root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nRootLifespa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years,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80BFF23-4C0E-E04E-8B4C-BCA9A52456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29148" y="1584159"/>
            <a:ext cx="4549140" cy="11582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49D50F7-CD20-CE46-BB57-FE5AF6D4CBC8}"/>
              </a:ext>
            </a:extLst>
          </p:cNvPr>
          <p:cNvSpPr txBox="1"/>
          <p:nvPr/>
        </p:nvSpPr>
        <p:spPr>
          <a:xfrm>
            <a:off x="3809557" y="-66166"/>
            <a:ext cx="4581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4. Vegetative growth: Root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CDD24D5F-C528-3942-B232-CD6C8B368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68405" y="6438111"/>
            <a:ext cx="5591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2482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B2BFB5-453D-2E44-97C3-FF34D0CC1F9E}"/>
                  </a:ext>
                </a:extLst>
              </p:cNvPr>
              <p:cNvSpPr txBox="1"/>
              <p:nvPr/>
            </p:nvSpPr>
            <p:spPr>
              <a:xfrm>
                <a:off x="3630783" y="1155866"/>
                <a:ext cx="2602444" cy="777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𝑉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B2BFB5-453D-2E44-97C3-FF34D0CC1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83" y="1155866"/>
                <a:ext cx="2602444" cy="777200"/>
              </a:xfrm>
              <a:prstGeom prst="rect">
                <a:avLst/>
              </a:prstGeom>
              <a:blipFill>
                <a:blip r:embed="rId2"/>
                <a:stretch>
                  <a:fillRect l="-2427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D56C20-9989-2143-B05F-5A77D42649D9}"/>
                  </a:ext>
                </a:extLst>
              </p:cNvPr>
              <p:cNvSpPr txBox="1"/>
              <p:nvPr/>
            </p:nvSpPr>
            <p:spPr>
              <a:xfrm>
                <a:off x="3630783" y="2077946"/>
                <a:ext cx="2960234" cy="919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𝑝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𝑜𝑤𝑛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D56C20-9989-2143-B05F-5A77D4264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83" y="2077946"/>
                <a:ext cx="2960234" cy="919867"/>
              </a:xfrm>
              <a:prstGeom prst="rect">
                <a:avLst/>
              </a:prstGeom>
              <a:blipFill>
                <a:blip r:embed="rId3"/>
                <a:stretch>
                  <a:fillRect l="-20601" t="-163514" r="-2146" b="-2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9463403-2E1E-A048-BB4E-4F50605AC763}"/>
              </a:ext>
            </a:extLst>
          </p:cNvPr>
          <p:cNvSpPr txBox="1"/>
          <p:nvPr/>
        </p:nvSpPr>
        <p:spPr>
          <a:xfrm>
            <a:off x="3848749" y="-61225"/>
            <a:ext cx="4022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5. Soil-Xylem hydraul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91CBB3-470B-674B-B3E4-CE36BA67450F}"/>
                  </a:ext>
                </a:extLst>
              </p:cNvPr>
              <p:cNvSpPr txBox="1"/>
              <p:nvPr/>
            </p:nvSpPr>
            <p:spPr>
              <a:xfrm>
                <a:off x="3625445" y="3129300"/>
                <a:ext cx="2787751" cy="403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91CBB3-470B-674B-B3E4-CE36BA674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445" y="3129300"/>
                <a:ext cx="2787751" cy="403187"/>
              </a:xfrm>
              <a:prstGeom prst="rect">
                <a:avLst/>
              </a:prstGeom>
              <a:blipFill>
                <a:blip r:embed="rId4"/>
                <a:stretch>
                  <a:fillRect l="-2273" t="-118750" b="-1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090B5620-8D45-114E-A57B-2B511FF199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0783" y="568575"/>
            <a:ext cx="3209909" cy="48071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BCEFE1A-712E-9A43-9194-9A3AF213D5AD}"/>
              </a:ext>
            </a:extLst>
          </p:cNvPr>
          <p:cNvSpPr/>
          <p:nvPr/>
        </p:nvSpPr>
        <p:spPr>
          <a:xfrm>
            <a:off x="7214794" y="76209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1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Gsref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4 m (proportion of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Gsref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F80836-CC86-8542-802A-DDC8EC91E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8315" y="541193"/>
            <a:ext cx="3555090" cy="5385434"/>
          </a:xfrm>
          <a:prstGeom prst="rect">
            <a:avLst/>
          </a:prstGeom>
        </p:spPr>
      </p:pic>
      <p:pic>
        <p:nvPicPr>
          <p:cNvPr id="14" name="Picture 13" descr="vulnerabilityCurves.tiff">
            <a:extLst>
              <a:ext uri="{FF2B5EF4-FFF2-40B4-BE49-F238E27FC236}">
                <a16:creationId xmlns:a16="http://schemas.microsoft.com/office/drawing/2014/main" id="{9194F4D3-9A88-B64F-98DD-EC53FA1478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775" y="3765156"/>
            <a:ext cx="3086209" cy="252426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B13E139-BA60-9542-B0B9-8AD833F803A9}"/>
              </a:ext>
            </a:extLst>
          </p:cNvPr>
          <p:cNvSpPr/>
          <p:nvPr/>
        </p:nvSpPr>
        <p:spPr>
          <a:xfrm>
            <a:off x="7214793" y="2387197"/>
            <a:ext cx="457200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-0.3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d_at_sat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-0.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dday_at_sat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5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e_at_saturated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Sh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Sh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Sh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Sh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R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R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R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R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F5995E9A-1654-E748-8586-397843ED5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00678" y="6438111"/>
            <a:ext cx="526905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164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DBE9936-9DC5-304B-89A7-9C80352FAB6B}"/>
              </a:ext>
            </a:extLst>
          </p:cNvPr>
          <p:cNvSpPr txBox="1"/>
          <p:nvPr/>
        </p:nvSpPr>
        <p:spPr>
          <a:xfrm>
            <a:off x="4902328" y="-54272"/>
            <a:ext cx="2520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6. Soil Phys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D2A61C-F36C-C14D-A84B-BCC4E2EB70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2449" y="964541"/>
            <a:ext cx="4292600" cy="726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78838B-33EE-354D-8A82-786CB9CFD5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449" y="2158333"/>
            <a:ext cx="2212340" cy="4622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6EAA30C-9D02-4C44-A2EB-792D3ACC7116}"/>
              </a:ext>
            </a:extLst>
          </p:cNvPr>
          <p:cNvSpPr/>
          <p:nvPr/>
        </p:nvSpPr>
        <p:spPr>
          <a:xfrm>
            <a:off x="8629973" y="2474740"/>
            <a:ext cx="28441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4 porosity</a:t>
            </a: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silt_fraction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clay_fraction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B65DE1-6417-BF48-A58A-D1B216AE854C}"/>
              </a:ext>
            </a:extLst>
          </p:cNvPr>
          <p:cNvSpPr txBox="1"/>
          <p:nvPr/>
        </p:nvSpPr>
        <p:spPr>
          <a:xfrm>
            <a:off x="7028145" y="3782262"/>
            <a:ext cx="41104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ainage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licit Richards Equation</a:t>
            </a: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lm flow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cropor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D1FCFD-51FE-D047-8AA0-C63EC94F0F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537" y="595019"/>
            <a:ext cx="5676865" cy="4434353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442723C0-9947-5544-92CC-40D1D3429249}"/>
              </a:ext>
            </a:extLst>
          </p:cNvPr>
          <p:cNvSpPr/>
          <p:nvPr/>
        </p:nvSpPr>
        <p:spPr>
          <a:xfrm>
            <a:off x="3700451" y="2279513"/>
            <a:ext cx="219919" cy="219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054EB8-59EE-2543-99E6-2DC344B26396}"/>
              </a:ext>
            </a:extLst>
          </p:cNvPr>
          <p:cNvSpPr/>
          <p:nvPr/>
        </p:nvSpPr>
        <p:spPr>
          <a:xfrm>
            <a:off x="464033" y="5496724"/>
            <a:ext cx="71954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85  GMP_(mm)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geometric_mean_particle_diameter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8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GSD_geometric_standard_deviation_of_particle_size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CBB110EE-EE24-BD41-B59C-FF762BA7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79162" y="6438111"/>
            <a:ext cx="548421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578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hizo-3d-v2.tiff">
            <a:extLst>
              <a:ext uri="{FF2B5EF4-FFF2-40B4-BE49-F238E27FC236}">
                <a16:creationId xmlns:a16="http://schemas.microsoft.com/office/drawing/2014/main" id="{564B868A-5292-9140-B70C-903202C153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73" y="1839241"/>
            <a:ext cx="3289362" cy="41924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6E1BE-2CEF-D048-9B2C-12CC81C63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4434" y="749313"/>
          <a:ext cx="784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4" imgW="3924300" imgH="508000" progId="Equation.DSMT4">
                  <p:embed/>
                </p:oleObj>
              </mc:Choice>
              <mc:Fallback>
                <p:oleObj name="Equation" r:id="rId4" imgW="3924300" imgH="508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B6E1BE-2CEF-D048-9B2C-12CC81C63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4434" y="749313"/>
                        <a:ext cx="7848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F7A575-3A7C-7D4E-80F6-E60C81D16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4260237"/>
          <a:ext cx="514350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" name="Equation" r:id="rId6" imgW="2857500" imgH="495300" progId="Equation.DSMT4">
                  <p:embed/>
                </p:oleObj>
              </mc:Choice>
              <mc:Fallback>
                <p:oleObj name="Equation" r:id="rId6" imgW="2857500" imgH="495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F7A575-3A7C-7D4E-80F6-E60C81D16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1739" y="4260237"/>
                        <a:ext cx="514350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C0AC48-0B95-5B43-A575-E31C57283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5196353"/>
          <a:ext cx="443484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8" imgW="2463800" imgH="495300" progId="Equation.DSMT4">
                  <p:embed/>
                </p:oleObj>
              </mc:Choice>
              <mc:Fallback>
                <p:oleObj name="Equation" r:id="rId8" imgW="2463800" imgH="495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C0AC48-0B95-5B43-A575-E31C57283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1739" y="5196353"/>
                        <a:ext cx="443484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65DE1C-27B3-E447-9DBA-A1DCD009F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2308" y="2071796"/>
          <a:ext cx="413766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10" imgW="2298700" imgH="495300" progId="Equation.DSMT4">
                  <p:embed/>
                </p:oleObj>
              </mc:Choice>
              <mc:Fallback>
                <p:oleObj name="Equation" r:id="rId10" imgW="2298700" imgH="495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65DE1C-27B3-E447-9DBA-A1DCD009F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2308" y="2071796"/>
                        <a:ext cx="413766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39EF7F-6C2E-4D4C-9B32-84FB56DE5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2963336"/>
          <a:ext cx="441198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12" imgW="2451100" imgH="495300" progId="Equation.DSMT4">
                  <p:embed/>
                </p:oleObj>
              </mc:Choice>
              <mc:Fallback>
                <p:oleObj name="Equation" r:id="rId12" imgW="2451100" imgH="495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39EF7F-6C2E-4D4C-9B32-84FB56DE5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1739" y="2963336"/>
                        <a:ext cx="441198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20BBA8B-916F-3648-9A35-272CF839C303}"/>
              </a:ext>
            </a:extLst>
          </p:cNvPr>
          <p:cNvSpPr txBox="1"/>
          <p:nvPr/>
        </p:nvSpPr>
        <p:spPr>
          <a:xfrm>
            <a:off x="3901996" y="-94657"/>
            <a:ext cx="4033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7. Nitrogen dynamics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2399C359-2CF4-FB44-9991-08250AAED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89920" y="6438111"/>
            <a:ext cx="537663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6450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72574F8-977F-BC4E-A11A-A4EC28819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545" y="11651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D78A368-CE8D-7C4E-9858-59E647535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116" y="27762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154CD6-2E6C-BC4B-BB5D-3B5B9D9D7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430" y="34185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9B00C6C7-081A-474A-B269-C8D483A3B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116" y="40607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A08812-ABBB-3448-9E9A-B4DDC1C9B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5276"/>
              </p:ext>
            </p:extLst>
          </p:nvPr>
        </p:nvGraphicFramePr>
        <p:xfrm>
          <a:off x="384689" y="651069"/>
          <a:ext cx="501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r:id="rId3" imgW="3340100" imgH="520700" progId="Equation.DSMT4">
                  <p:embed/>
                </p:oleObj>
              </mc:Choice>
              <mc:Fallback>
                <p:oleObj r:id="rId3" imgW="3340100" imgH="520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A08812-ABBB-3448-9E9A-B4DDC1C9B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9" y="651069"/>
                        <a:ext cx="50101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E814F5F5-0896-CD43-A0B4-AB54FB00F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116" y="47030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856BF7-CB53-BF4A-ACE9-88804497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66733"/>
              </p:ext>
            </p:extLst>
          </p:nvPr>
        </p:nvGraphicFramePr>
        <p:xfrm>
          <a:off x="384689" y="1471589"/>
          <a:ext cx="3200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r:id="rId5" imgW="2133600" imgH="520700" progId="Equation.DSMT4">
                  <p:embed/>
                </p:oleObj>
              </mc:Choice>
              <mc:Fallback>
                <p:oleObj r:id="rId5" imgW="2133600" imgH="5207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1856BF7-CB53-BF4A-ACE9-888044979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9" y="1471589"/>
                        <a:ext cx="3200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>
            <a:extLst>
              <a:ext uri="{FF2B5EF4-FFF2-40B4-BE49-F238E27FC236}">
                <a16:creationId xmlns:a16="http://schemas.microsoft.com/office/drawing/2014/main" id="{7F8A83BC-7019-E143-9A87-DF0F63132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430" y="534526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61E0CBA-2DBF-0C4B-9132-77E7DCAAB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20290"/>
              </p:ext>
            </p:extLst>
          </p:nvPr>
        </p:nvGraphicFramePr>
        <p:xfrm>
          <a:off x="384689" y="2288640"/>
          <a:ext cx="2266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r:id="rId7" imgW="1511300" imgH="520700" progId="Equation.DSMT4">
                  <p:embed/>
                </p:oleObj>
              </mc:Choice>
              <mc:Fallback>
                <p:oleObj r:id="rId7" imgW="1511300" imgH="5207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61E0CBA-2DBF-0C4B-9132-77E7DCAAB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9" y="2288640"/>
                        <a:ext cx="22669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>
            <a:extLst>
              <a:ext uri="{FF2B5EF4-FFF2-40B4-BE49-F238E27FC236}">
                <a16:creationId xmlns:a16="http://schemas.microsoft.com/office/drawing/2014/main" id="{611B511A-517D-4349-8AB0-0D20119A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831" y="53470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0097FC-4AC8-5B48-BD3F-197DEA8BF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1121"/>
              </p:ext>
            </p:extLst>
          </p:nvPr>
        </p:nvGraphicFramePr>
        <p:xfrm>
          <a:off x="384689" y="3347283"/>
          <a:ext cx="6191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0" r:id="rId9" imgW="4127500" imgH="584200" progId="Equation.DSMT4">
                  <p:embed/>
                </p:oleObj>
              </mc:Choice>
              <mc:Fallback>
                <p:oleObj r:id="rId9" imgW="4127500" imgH="584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0097FC-4AC8-5B48-BD3F-197DEA8BF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9" y="3347283"/>
                        <a:ext cx="61912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F263B2B-B9C7-5D46-89CC-75B82CC6CAB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57289" y="4377975"/>
                <a:ext cx="4353115" cy="642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F263B2B-B9C7-5D46-89CC-75B82CC6CA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89" y="4377975"/>
                <a:ext cx="4353115" cy="642355"/>
              </a:xfrm>
              <a:prstGeom prst="rect">
                <a:avLst/>
              </a:prstGeom>
              <a:blipFill>
                <a:blip r:embed="rId11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7887F9CA-6C04-F64E-B24C-55093D923312}"/>
              </a:ext>
            </a:extLst>
          </p:cNvPr>
          <p:cNvSpPr/>
          <p:nvPr/>
        </p:nvSpPr>
        <p:spPr>
          <a:xfrm>
            <a:off x="8292577" y="682979"/>
            <a:ext cx="35147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Menlo" panose="020B0609030804020204" pitchFamily="49" charset="0"/>
              </a:rPr>
              <a:t>0.0085   </a:t>
            </a:r>
            <a:r>
              <a:rPr lang="en-US" sz="1600" dirty="0" err="1">
                <a:latin typeface="Menlo" panose="020B0609030804020204" pitchFamily="49" charset="0"/>
              </a:rPr>
              <a:t>kd</a:t>
            </a:r>
            <a:r>
              <a:rPr lang="en-US" sz="1600" dirty="0">
                <a:latin typeface="Menlo" panose="020B0609030804020204" pitchFamily="49" charset="0"/>
              </a:rPr>
              <a:t>, d-1</a:t>
            </a:r>
          </a:p>
          <a:p>
            <a:r>
              <a:rPr lang="en-US" sz="1600" dirty="0">
                <a:latin typeface="Menlo" panose="020B0609030804020204" pitchFamily="49" charset="0"/>
              </a:rPr>
              <a:t>0.6      </a:t>
            </a:r>
            <a:r>
              <a:rPr lang="en-US" sz="1600" dirty="0" err="1">
                <a:latin typeface="Menlo" panose="020B0609030804020204" pitchFamily="49" charset="0"/>
              </a:rPr>
              <a:t>kn</a:t>
            </a:r>
            <a:r>
              <a:rPr lang="en-US" sz="1600" dirty="0">
                <a:latin typeface="Menlo" panose="020B0609030804020204" pitchFamily="49" charset="0"/>
              </a:rPr>
              <a:t>, m3 d-1 gC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     kea, m3 d-1 gC-1 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6    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3 d-1 gC-1 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065 kl, m3 d-1 gC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002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h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3 d-1 gC-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D92CDB-4DE0-C94D-9327-939D4C5B14E0}"/>
              </a:ext>
            </a:extLst>
          </p:cNvPr>
          <p:cNvSpPr txBox="1"/>
          <p:nvPr/>
        </p:nvSpPr>
        <p:spPr>
          <a:xfrm>
            <a:off x="3901996" y="-94657"/>
            <a:ext cx="4033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7. Nitrogen dynamics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EA4C21CF-B173-3C43-A009-624E84F9F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00678" y="6438111"/>
            <a:ext cx="526905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B6AF4B-2BDE-1E40-B990-5360C3022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36884"/>
              </p:ext>
            </p:extLst>
          </p:nvPr>
        </p:nvGraphicFramePr>
        <p:xfrm>
          <a:off x="7953232" y="2404014"/>
          <a:ext cx="4160520" cy="325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r:id="rId12" imgW="3200400" imgH="2501900" progId="Equation.DSMT4">
                  <p:embed/>
                </p:oleObj>
              </mc:Choice>
              <mc:Fallback>
                <p:oleObj r:id="rId12" imgW="3200400" imgH="2501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FEE423-D344-944B-B169-248B61625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232" y="2404014"/>
                        <a:ext cx="4160520" cy="325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51FA1A-2507-ED42-92EE-2C336855C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34340"/>
              </p:ext>
            </p:extLst>
          </p:nvPr>
        </p:nvGraphicFramePr>
        <p:xfrm>
          <a:off x="384689" y="5275512"/>
          <a:ext cx="787527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2" r:id="rId14" imgW="6057900" imgH="609600" progId="Equation.DSMT4">
                  <p:embed/>
                </p:oleObj>
              </mc:Choice>
              <mc:Fallback>
                <p:oleObj r:id="rId14" imgW="6057900" imgH="60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29489B-E213-B242-95E7-900994A14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9" y="5275512"/>
                        <a:ext cx="7875270" cy="79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BDC4EFC-9444-EC42-8705-147074400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137" y="1597445"/>
            <a:ext cx="1451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(Humus)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CD09F6-C962-814B-85E6-4AAC68523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734" y="797044"/>
            <a:ext cx="1074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(Litter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4587C8-8032-2B41-A317-F6FAFA681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4210" y="2404014"/>
            <a:ext cx="19143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(Amino acid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116466-2D39-BE4A-AEB9-2121089B0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3710" y="5002762"/>
            <a:ext cx="15877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(Glucose)</a:t>
            </a:r>
          </a:p>
        </p:txBody>
      </p:sp>
    </p:spTree>
    <p:extLst>
      <p:ext uri="{BB962C8B-B14F-4D97-AF65-F5344CB8AC3E}">
        <p14:creationId xmlns:p14="http://schemas.microsoft.com/office/powerpoint/2010/main" val="1342423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trees_lostCreek.tif">
            <a:extLst>
              <a:ext uri="{FF2B5EF4-FFF2-40B4-BE49-F238E27FC236}">
                <a16:creationId xmlns:a16="http://schemas.microsoft.com/office/drawing/2014/main" id="{CA6526D7-40BD-8B43-8FB1-10ED7FC1CF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37" r="39520"/>
          <a:stretch/>
        </p:blipFill>
        <p:spPr bwMode="auto">
          <a:xfrm>
            <a:off x="66292" y="670030"/>
            <a:ext cx="2001716" cy="5385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9B50606-9301-F345-B88A-5B49C1EDB653}"/>
              </a:ext>
            </a:extLst>
          </p:cNvPr>
          <p:cNvSpPr txBox="1"/>
          <p:nvPr/>
        </p:nvSpPr>
        <p:spPr>
          <a:xfrm>
            <a:off x="3562881" y="-43544"/>
            <a:ext cx="5144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Major Processes in TREE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Shape 226">
            <a:extLst>
              <a:ext uri="{FF2B5EF4-FFF2-40B4-BE49-F238E27FC236}">
                <a16:creationId xmlns:a16="http://schemas.microsoft.com/office/drawing/2014/main" id="{ECAAC4C3-7232-F148-B1F8-2B8B8BB5DDB2}"/>
              </a:ext>
            </a:extLst>
          </p:cNvPr>
          <p:cNvSpPr/>
          <p:nvPr/>
        </p:nvSpPr>
        <p:spPr>
          <a:xfrm>
            <a:off x="6135348" y="910793"/>
            <a:ext cx="5590572" cy="49039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1. Leaf/Canopy – energy relation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2. Leaf/Canopy boundary conductanc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3. Photosynthesis (C3 and C4)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4. Vegetative growth 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5. Soil-xylem hydraulic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6. Vadose zone soil physic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7. Nitrogen dynamics</a:t>
            </a:r>
            <a:endParaRPr sz="24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A39F7-36C4-314F-B64D-72B670295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4133" y="670029"/>
            <a:ext cx="3555090" cy="5385434"/>
          </a:xfrm>
          <a:prstGeom prst="rect">
            <a:avLst/>
          </a:prstGeom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867F03B1-5316-7145-B6D2-39037F955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635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24D056-B5A2-7D45-BAD2-D19EA76B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06060"/>
              </p:ext>
            </p:extLst>
          </p:nvPr>
        </p:nvGraphicFramePr>
        <p:xfrm>
          <a:off x="7683586" y="1655124"/>
          <a:ext cx="1123696" cy="7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r:id="rId3" imgW="14046200" imgH="9944100" progId="Equation.3">
                  <p:embed/>
                </p:oleObj>
              </mc:Choice>
              <mc:Fallback>
                <p:oleObj r:id="rId3" imgW="140462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86" y="1655124"/>
                        <a:ext cx="1123696" cy="79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99E9E0-DD85-1143-8C3C-9DBCAC2C1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59797"/>
              </p:ext>
            </p:extLst>
          </p:nvPr>
        </p:nvGraphicFramePr>
        <p:xfrm>
          <a:off x="7066393" y="763134"/>
          <a:ext cx="1474216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r:id="rId5" imgW="18427700" imgH="5270500" progId="Equation.3">
                  <p:embed/>
                </p:oleObj>
              </mc:Choice>
              <mc:Fallback>
                <p:oleObj r:id="rId5" imgW="18427700" imgH="527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393" y="763134"/>
                        <a:ext cx="1474216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C8CA54-4AC1-4949-987F-231505D54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07417"/>
              </p:ext>
            </p:extLst>
          </p:nvPr>
        </p:nvGraphicFramePr>
        <p:xfrm>
          <a:off x="5775282" y="3538466"/>
          <a:ext cx="4728464" cy="84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r:id="rId7" imgW="59105800" imgH="10528300" progId="Equation.3">
                  <p:embed/>
                </p:oleObj>
              </mc:Choice>
              <mc:Fallback>
                <p:oleObj r:id="rId7" imgW="59105800" imgH="1052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282" y="3538466"/>
                        <a:ext cx="4728464" cy="842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272F82-195B-9B41-AFC3-03DAE9600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56952"/>
              </p:ext>
            </p:extLst>
          </p:nvPr>
        </p:nvGraphicFramePr>
        <p:xfrm>
          <a:off x="7250006" y="4618918"/>
          <a:ext cx="1779016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r:id="rId9" imgW="22237700" imgH="5270500" progId="Equation.3">
                  <p:embed/>
                </p:oleObj>
              </mc:Choice>
              <mc:Fallback>
                <p:oleObj r:id="rId9" imgW="222377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006" y="4618918"/>
                        <a:ext cx="1779016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EDAB63-03D2-ED44-985F-28F9E551D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69580"/>
              </p:ext>
            </p:extLst>
          </p:nvPr>
        </p:nvGraphicFramePr>
        <p:xfrm>
          <a:off x="5725721" y="5198095"/>
          <a:ext cx="1685544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r:id="rId11" imgW="21069300" imgH="5270500" progId="Equation.3">
                  <p:embed/>
                </p:oleObj>
              </mc:Choice>
              <mc:Fallback>
                <p:oleObj r:id="rId11" imgW="21069300" imgH="5270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21" y="5198095"/>
                        <a:ext cx="1685544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>
            <a:extLst>
              <a:ext uri="{FF2B5EF4-FFF2-40B4-BE49-F238E27FC236}">
                <a16:creationId xmlns:a16="http://schemas.microsoft.com/office/drawing/2014/main" id="{E025DF73-8E17-DB40-BEF6-760406248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56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794AA4F-935B-E448-AE27-ED3FA9E6C5A3}"/>
              </a:ext>
            </a:extLst>
          </p:cNvPr>
          <p:cNvCxnSpPr>
            <a:cxnSpLocks/>
          </p:cNvCxnSpPr>
          <p:nvPr/>
        </p:nvCxnSpPr>
        <p:spPr>
          <a:xfrm flipV="1">
            <a:off x="7856940" y="1184775"/>
            <a:ext cx="0" cy="682383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D87E8542-383B-EF4F-BDCD-087DF2CD812A}"/>
              </a:ext>
            </a:extLst>
          </p:cNvPr>
          <p:cNvSpPr/>
          <p:nvPr/>
        </p:nvSpPr>
        <p:spPr>
          <a:xfrm>
            <a:off x="2074934" y="5010437"/>
            <a:ext cx="35507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41.367      latitude</a:t>
            </a: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-105.238    longitud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2E4A2BDE-397F-424C-B15A-F58E5C45513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055" y="728239"/>
            <a:ext cx="4348480" cy="306832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B6C6BF1A-2F05-EB4B-B3D6-1A6899764F21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B453FFE2-4DA1-DE4F-8654-9327FCA12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552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33">
            <a:extLst>
              <a:ext uri="{FF2B5EF4-FFF2-40B4-BE49-F238E27FC236}">
                <a16:creationId xmlns:a16="http://schemas.microsoft.com/office/drawing/2014/main" id="{E025DF73-8E17-DB40-BEF6-760406248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56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7E0748-94CC-7844-B9D1-B18251043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1866" y="639673"/>
            <a:ext cx="4663440" cy="39433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02BE20-3042-9F4E-83BE-117AA9EA9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306" y="753340"/>
            <a:ext cx="4251960" cy="340614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A04D3E11-05BF-6545-B508-D40FE30E0402}"/>
              </a:ext>
            </a:extLst>
          </p:cNvPr>
          <p:cNvSpPr/>
          <p:nvPr/>
        </p:nvSpPr>
        <p:spPr>
          <a:xfrm>
            <a:off x="5372138" y="5399824"/>
            <a:ext cx="5080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1.0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l_angle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spherical, may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34314-4414-D142-9526-603605222F1D}"/>
                  </a:ext>
                </a:extLst>
              </p:cNvPr>
              <p:cNvSpPr txBox="1"/>
              <p:nvPr/>
            </p:nvSpPr>
            <p:spPr>
              <a:xfrm>
                <a:off x="6285306" y="4490116"/>
                <a:ext cx="3887474" cy="598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 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.77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.18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73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34314-4414-D142-9526-603605222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306" y="4490116"/>
                <a:ext cx="3887474" cy="598947"/>
              </a:xfrm>
              <a:prstGeom prst="rect">
                <a:avLst/>
              </a:prstGeom>
              <a:blipFill>
                <a:blip r:embed="rId4"/>
                <a:stretch>
                  <a:fillRect l="-649" t="-2083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2900927-0074-8547-BBF9-967102723E97}"/>
              </a:ext>
            </a:extLst>
          </p:cNvPr>
          <p:cNvCxnSpPr>
            <a:cxnSpLocks/>
          </p:cNvCxnSpPr>
          <p:nvPr/>
        </p:nvCxnSpPr>
        <p:spPr>
          <a:xfrm flipV="1">
            <a:off x="6987251" y="5072417"/>
            <a:ext cx="545664" cy="26351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CF1B20A-F374-3D48-8F85-619ED7512200}"/>
                  </a:ext>
                </a:extLst>
              </p:cNvPr>
              <p:cNvSpPr txBox="1"/>
              <p:nvPr/>
            </p:nvSpPr>
            <p:spPr>
              <a:xfrm>
                <a:off x="2197111" y="5072417"/>
                <a:ext cx="2960298" cy="8296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un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CF1B20A-F374-3D48-8F85-619ED7512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111" y="5072417"/>
                <a:ext cx="2960298" cy="829651"/>
              </a:xfrm>
              <a:prstGeom prst="rect">
                <a:avLst/>
              </a:prstGeom>
              <a:blipFill>
                <a:blip r:embed="rId5"/>
                <a:stretch>
                  <a:fillRect l="-1702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0149D50A-B798-E84F-85D0-E4904D9415AA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FE12DEA1-382C-AC4E-9312-6075C97B5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477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5485B77-8E05-7542-AF26-02939311242E}"/>
                  </a:ext>
                </a:extLst>
              </p:cNvPr>
              <p:cNvSpPr txBox="1"/>
              <p:nvPr/>
            </p:nvSpPr>
            <p:spPr>
              <a:xfrm>
                <a:off x="2120760" y="916213"/>
                <a:ext cx="2732863" cy="714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5485B77-8E05-7542-AF26-029393112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60" y="916213"/>
                <a:ext cx="2732863" cy="714363"/>
              </a:xfrm>
              <a:prstGeom prst="rect">
                <a:avLst/>
              </a:prstGeom>
              <a:blipFill>
                <a:blip r:embed="rId3"/>
                <a:stretch>
                  <a:fillRect l="-2315" t="-1754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066B05-FCA8-6F42-BD4B-52BE2F84E852}"/>
                  </a:ext>
                </a:extLst>
              </p:cNvPr>
              <p:cNvSpPr txBox="1"/>
              <p:nvPr/>
            </p:nvSpPr>
            <p:spPr>
              <a:xfrm>
                <a:off x="4342057" y="1717143"/>
                <a:ext cx="5538567" cy="8545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066B05-FCA8-6F42-BD4B-52BE2F84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057" y="1717143"/>
                <a:ext cx="5538567" cy="854529"/>
              </a:xfrm>
              <a:prstGeom prst="rect">
                <a:avLst/>
              </a:prstGeom>
              <a:blipFill>
                <a:blip r:embed="rId4"/>
                <a:stretch>
                  <a:fillRect l="-5479" t="-176471" b="-2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4880B1-15E3-A948-BB88-940DDA89A023}"/>
                  </a:ext>
                </a:extLst>
              </p:cNvPr>
              <p:cNvSpPr txBox="1"/>
              <p:nvPr/>
            </p:nvSpPr>
            <p:spPr>
              <a:xfrm>
                <a:off x="6032268" y="2780171"/>
                <a:ext cx="2573782" cy="394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4880B1-15E3-A948-BB88-940DDA89A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268" y="2780171"/>
                <a:ext cx="2573782" cy="394339"/>
              </a:xfrm>
              <a:prstGeom prst="rect">
                <a:avLst/>
              </a:prstGeom>
              <a:blipFill>
                <a:blip r:embed="rId5"/>
                <a:stretch>
                  <a:fillRect l="-1478" r="-985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7FD72F-4FC5-A04C-9DE6-F9383B9D6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82421"/>
              </p:ext>
            </p:extLst>
          </p:nvPr>
        </p:nvGraphicFramePr>
        <p:xfrm>
          <a:off x="2120759" y="4738135"/>
          <a:ext cx="2237039" cy="46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r:id="rId6" imgW="25450800" imgH="5270500" progId="Equation.3">
                  <p:embed/>
                </p:oleObj>
              </mc:Choice>
              <mc:Fallback>
                <p:oleObj r:id="rId6" imgW="25450800" imgH="52705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D564A3D-8804-484D-B5CA-964F13AEB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759" y="4738135"/>
                        <a:ext cx="2237039" cy="463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1B64C9-F983-444A-9984-F29E244F83C2}"/>
                  </a:ext>
                </a:extLst>
              </p:cNvPr>
              <p:cNvSpPr txBox="1"/>
              <p:nvPr/>
            </p:nvSpPr>
            <p:spPr>
              <a:xfrm>
                <a:off x="2120760" y="3620635"/>
                <a:ext cx="5644109" cy="911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𝐴𝑅𝑑𝑖𝑓𝑓𝑢𝑠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𝑃𝐴𝑅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𝐴𝑅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b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Symbol" pitchFamily="2" charset="2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1B64C9-F983-444A-9984-F29E244F8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60" y="3620635"/>
                <a:ext cx="5644109" cy="911468"/>
              </a:xfrm>
              <a:prstGeom prst="rect">
                <a:avLst/>
              </a:prstGeom>
              <a:blipFill>
                <a:blip r:embed="rId8"/>
                <a:stretch>
                  <a:fillRect l="-899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C4C24EB-FEEE-9040-8DBB-B0A49F52D5D8}"/>
              </a:ext>
            </a:extLst>
          </p:cNvPr>
          <p:cNvSpPr/>
          <p:nvPr/>
        </p:nvSpPr>
        <p:spPr>
          <a:xfrm>
            <a:off x="4678713" y="4845172"/>
            <a:ext cx="2357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fPAR_beam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fPAR_diff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6DA6908-E41A-114A-A644-41C38809A089}"/>
              </a:ext>
            </a:extLst>
          </p:cNvPr>
          <p:cNvSpPr/>
          <p:nvPr/>
        </p:nvSpPr>
        <p:spPr>
          <a:xfrm>
            <a:off x="8803279" y="2742851"/>
            <a:ext cx="1439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omega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FFE3174-2210-8748-A02C-A00B71C35FAC}"/>
              </a:ext>
            </a:extLst>
          </p:cNvPr>
          <p:cNvSpPr/>
          <p:nvPr/>
        </p:nvSpPr>
        <p:spPr>
          <a:xfrm>
            <a:off x="8245435" y="3891703"/>
            <a:ext cx="1997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8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alpha_PAR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FA011C-03F1-B440-AC39-5B5158E3040C}"/>
              </a:ext>
            </a:extLst>
          </p:cNvPr>
          <p:cNvSpPr txBox="1"/>
          <p:nvPr/>
        </p:nvSpPr>
        <p:spPr>
          <a:xfrm>
            <a:off x="2120759" y="5764168"/>
            <a:ext cx="454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cattered light is also compute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E3A097C-FCE8-6841-874F-1170656D9840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  <p:sp>
        <p:nvSpPr>
          <p:cNvPr id="21" name="Slide Number Placeholder 2">
            <a:extLst>
              <a:ext uri="{FF2B5EF4-FFF2-40B4-BE49-F238E27FC236}">
                <a16:creationId xmlns:a16="http://schemas.microsoft.com/office/drawing/2014/main" id="{3F410CC9-AFB3-7D43-A3B0-2F7888CFE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871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148AA19-83BD-6745-8B7A-93CA30F0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359" y="19205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748A6D-FFCC-C249-813A-58B382978878}"/>
              </a:ext>
            </a:extLst>
          </p:cNvPr>
          <p:cNvSpPr txBox="1"/>
          <p:nvPr/>
        </p:nvSpPr>
        <p:spPr>
          <a:xfrm>
            <a:off x="2474919" y="-76202"/>
            <a:ext cx="72202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2. Leaf/Canopy boundary conductance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3AC0E7-8236-3645-AE24-A016CE9E2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807" y="720275"/>
            <a:ext cx="4660900" cy="35306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47DD58-3092-DB4E-9283-795C7E500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08928"/>
              </p:ext>
            </p:extLst>
          </p:nvPr>
        </p:nvGraphicFramePr>
        <p:xfrm>
          <a:off x="2231641" y="4266915"/>
          <a:ext cx="7931520" cy="194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r:id="rId4" imgW="68173600" imgH="16675100" progId="Equation.3">
                  <p:embed/>
                </p:oleObj>
              </mc:Choice>
              <mc:Fallback>
                <p:oleObj r:id="rId4" imgW="68173600" imgH="166751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264494-F082-484B-AA06-3001B5068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41" y="4266915"/>
                        <a:ext cx="7931520" cy="1940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425B7C65-6F86-9348-995F-A6FA51008D5D}"/>
              </a:ext>
            </a:extLst>
          </p:cNvPr>
          <p:cNvSpPr/>
          <p:nvPr/>
        </p:nvSpPr>
        <p:spPr>
          <a:xfrm>
            <a:off x="7169697" y="3332590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45   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_ref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B3F4509-08FD-C346-AD29-5200A9AB33C2}"/>
              </a:ext>
            </a:extLst>
          </p:cNvPr>
          <p:cNvSpPr/>
          <p:nvPr/>
        </p:nvSpPr>
        <p:spPr>
          <a:xfrm>
            <a:off x="5080800" y="5654351"/>
            <a:ext cx="637953" cy="552893"/>
          </a:xfrm>
          <a:prstGeom prst="rect">
            <a:avLst/>
          </a:prstGeom>
          <a:noFill/>
          <a:ln w="381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E509FB1-551D-3647-B8DE-8D04F294C3D6}"/>
              </a:ext>
            </a:extLst>
          </p:cNvPr>
          <p:cNvCxnSpPr>
            <a:cxnSpLocks/>
            <a:stCxn id="20" idx="2"/>
          </p:cNvCxnSpPr>
          <p:nvPr/>
        </p:nvCxnSpPr>
        <p:spPr>
          <a:xfrm flipH="1">
            <a:off x="7616042" y="3701922"/>
            <a:ext cx="761678" cy="763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5A59315-82B3-F24B-B4AB-671C1D2F9EDD}"/>
              </a:ext>
            </a:extLst>
          </p:cNvPr>
          <p:cNvSpPr/>
          <p:nvPr/>
        </p:nvSpPr>
        <p:spPr>
          <a:xfrm>
            <a:off x="7964525" y="5654350"/>
            <a:ext cx="637953" cy="552893"/>
          </a:xfrm>
          <a:prstGeom prst="rect">
            <a:avLst/>
          </a:prstGeom>
          <a:noFill/>
          <a:ln w="381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64105F3-60DB-7146-9C73-ED987637D20A}"/>
              </a:ext>
            </a:extLst>
          </p:cNvPr>
          <p:cNvSpPr/>
          <p:nvPr/>
        </p:nvSpPr>
        <p:spPr>
          <a:xfrm>
            <a:off x="7013694" y="1366583"/>
            <a:ext cx="36633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d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C&amp;Nfig5.5</a:t>
            </a:r>
          </a:p>
          <a:p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1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m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C&amp;Nfig5.5</a:t>
            </a:r>
          </a:p>
          <a:p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2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h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7.19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20BC1D0-29CA-2F40-B2E2-4DF192E77C77}"/>
              </a:ext>
            </a:extLst>
          </p:cNvPr>
          <p:cNvSpPr/>
          <p:nvPr/>
        </p:nvSpPr>
        <p:spPr>
          <a:xfrm>
            <a:off x="6394969" y="795951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canopy_height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C586E5A-0410-E940-AE0C-BB508F96E78B}"/>
              </a:ext>
            </a:extLst>
          </p:cNvPr>
          <p:cNvSpPr txBox="1"/>
          <p:nvPr/>
        </p:nvSpPr>
        <p:spPr>
          <a:xfrm>
            <a:off x="6503868" y="187441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E66E1921-B294-194F-92EA-AA0A30F9D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2635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F4A6CA-25D1-1049-8F77-E193EB842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2215" y="847552"/>
            <a:ext cx="24765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D6678D-A6DA-B848-A58B-6EBC20326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5234" y="860252"/>
            <a:ext cx="3771900" cy="863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AD72B14-8736-5C4A-BDD2-84C970E4C62B}"/>
              </a:ext>
            </a:extLst>
          </p:cNvPr>
          <p:cNvSpPr txBox="1"/>
          <p:nvPr/>
        </p:nvSpPr>
        <p:spPr>
          <a:xfrm>
            <a:off x="4418893" y="-76202"/>
            <a:ext cx="40575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C3 Photosynthesi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271D29A-9EFB-9B40-8797-3660593CC2EC}"/>
              </a:ext>
            </a:extLst>
          </p:cNvPr>
          <p:cNvSpPr/>
          <p:nvPr/>
        </p:nvSpPr>
        <p:spPr>
          <a:xfrm>
            <a:off x="218858" y="3932535"/>
            <a:ext cx="52890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1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Rd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Rd=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Rd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*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Vcmax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8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Jmax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ratio of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Jmax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to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Vcmax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8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thetaJ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curvature parameter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hiJ_su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quantum yield, e-/photon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hiJ_shd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quantum yield, e-/phot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4173C36-3A6A-2449-8372-EB57C0BCA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9333" y="2621409"/>
            <a:ext cx="4556010" cy="9713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A3C3EB-C26E-CE4C-80F9-E533AEA5F5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285" y="650846"/>
            <a:ext cx="3771900" cy="3281689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690C502-7A80-1943-BF93-020586133C56}"/>
              </a:ext>
            </a:extLst>
          </p:cNvPr>
          <p:cNvGrpSpPr/>
          <p:nvPr/>
        </p:nvGrpSpPr>
        <p:grpSpPr>
          <a:xfrm>
            <a:off x="6989037" y="1848980"/>
            <a:ext cx="2825836" cy="444500"/>
            <a:chOff x="5999333" y="3796496"/>
            <a:chExt cx="2825836" cy="44450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1698CA8-CB41-714C-AEDF-E5D2D1424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99333" y="3796496"/>
              <a:ext cx="1536700" cy="444500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A9016A0-C03B-7B48-9B56-3B5A51A2151A}"/>
                </a:ext>
              </a:extLst>
            </p:cNvPr>
            <p:cNvSpPr txBox="1"/>
            <p:nvPr/>
          </p:nvSpPr>
          <p:spPr>
            <a:xfrm>
              <a:off x="7536034" y="3817412"/>
              <a:ext cx="12891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= 0.5 </a:t>
              </a:r>
              <a:r>
                <a:rPr lang="en-US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max</a:t>
              </a:r>
              <a:endParaRPr lang="en-US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646583-137D-3A49-9F63-60161CFB8019}"/>
                  </a:ext>
                </a:extLst>
              </p:cNvPr>
              <p:cNvSpPr txBox="1"/>
              <p:nvPr/>
            </p:nvSpPr>
            <p:spPr>
              <a:xfrm>
                <a:off x="6096000" y="3702530"/>
                <a:ext cx="5762347" cy="405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𝑚𝑎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𝑟𝑢𝑏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𝑒𝑟𝑁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𝑢𝑏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646583-137D-3A49-9F63-60161CFB8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702530"/>
                <a:ext cx="5762347" cy="405304"/>
              </a:xfrm>
              <a:prstGeom prst="rect">
                <a:avLst/>
              </a:prstGeom>
              <a:blipFill>
                <a:blip r:embed="rId7"/>
                <a:stretch>
                  <a:fillRect l="-881" t="-151515" r="-661" b="-2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7ED5519-E0E1-1F48-8439-82147C7042B8}"/>
              </a:ext>
            </a:extLst>
          </p:cNvPr>
          <p:cNvSpPr txBox="1"/>
          <p:nvPr/>
        </p:nvSpPr>
        <p:spPr>
          <a:xfrm>
            <a:off x="6520380" y="4349973"/>
            <a:ext cx="529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k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lea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k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lea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	kg Rub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ub s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EAC121-76FA-6140-AA4A-D2C59BB83A6D}"/>
              </a:ext>
            </a:extLst>
          </p:cNvPr>
          <p:cNvSpPr txBox="1"/>
          <p:nvPr/>
        </p:nvSpPr>
        <p:spPr>
          <a:xfrm>
            <a:off x="6562545" y="5050554"/>
            <a:ext cx="5062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weight of Rubisco to its N content weight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= 7.16 kg Rub kg-1Nrub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49A7E11-3423-C14A-A3A3-B409E26FF234}"/>
              </a:ext>
            </a:extLst>
          </p:cNvPr>
          <p:cNvSpPr/>
          <p:nvPr/>
        </p:nvSpPr>
        <p:spPr>
          <a:xfrm>
            <a:off x="218858" y="545935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</a:rPr>
              <a:t>0.001815 </a:t>
            </a:r>
            <a:r>
              <a:rPr lang="en-US" sz="1600" dirty="0" err="1">
                <a:solidFill>
                  <a:srgbClr val="FF0000"/>
                </a:solidFill>
                <a:latin typeface="Menlo" panose="020B0609030804020204" pitchFamily="49" charset="0"/>
              </a:rPr>
              <a:t>Nleaf</a:t>
            </a:r>
            <a:endParaRPr lang="en-US" sz="1600" dirty="0">
              <a:solidFill>
                <a:srgbClr val="FF000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</a:rPr>
              <a:t>0.2 </a:t>
            </a:r>
            <a:r>
              <a:rPr lang="en-US" sz="1600" dirty="0" err="1">
                <a:solidFill>
                  <a:srgbClr val="FF0000"/>
                </a:solidFill>
                <a:latin typeface="Menlo" panose="020B0609030804020204" pitchFamily="49" charset="0"/>
              </a:rPr>
              <a:t>Nrubisco</a:t>
            </a:r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</a:rPr>
              <a:t>, proportion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EDE25E8-050E-934B-A3D6-2E79355FE5A9}"/>
              </a:ext>
            </a:extLst>
          </p:cNvPr>
          <p:cNvSpPr/>
          <p:nvPr/>
        </p:nvSpPr>
        <p:spPr>
          <a:xfrm>
            <a:off x="218858" y="5204443"/>
            <a:ext cx="63436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3.6 act25, (</a:t>
            </a:r>
            <a:r>
              <a:rPr lang="en-US" sz="1600" dirty="0" err="1">
                <a:solidFill>
                  <a:srgbClr val="FF000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umol</a:t>
            </a:r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/</a:t>
            </a:r>
            <a:r>
              <a:rPr lang="en-US" sz="1600" dirty="0" err="1">
                <a:solidFill>
                  <a:srgbClr val="FF000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gRubisco</a:t>
            </a:r>
            <a:r>
              <a:rPr lang="en-US" sz="1600" dirty="0">
                <a:solidFill>
                  <a:srgbClr val="FF000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/min) Rubisco activit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97D4417-D70D-034B-BE22-D3A3E938D15E}"/>
              </a:ext>
            </a:extLst>
          </p:cNvPr>
          <p:cNvSpPr txBox="1"/>
          <p:nvPr/>
        </p:nvSpPr>
        <p:spPr>
          <a:xfrm>
            <a:off x="6057511" y="5870903"/>
            <a:ext cx="5426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parameters give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cmax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55.9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US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58954474-FE26-F946-9C2C-518AB4B90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110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/>
              <p:nvPr/>
            </p:nvSpPr>
            <p:spPr>
              <a:xfrm>
                <a:off x="530924" y="830087"/>
                <a:ext cx="2807755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𝑒𝑓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24" y="830087"/>
                <a:ext cx="2807755" cy="398955"/>
              </a:xfrm>
              <a:prstGeom prst="rect">
                <a:avLst/>
              </a:prstGeom>
              <a:blipFill>
                <a:blip r:embed="rId2"/>
                <a:stretch>
                  <a:fillRect l="-1345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/>
              <p:nvPr/>
            </p:nvSpPr>
            <p:spPr>
              <a:xfrm>
                <a:off x="530924" y="2500265"/>
                <a:ext cx="2499979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24" y="2500265"/>
                <a:ext cx="2499979" cy="425501"/>
              </a:xfrm>
              <a:prstGeom prst="rect">
                <a:avLst/>
              </a:prstGeom>
              <a:blipFill>
                <a:blip r:embed="rId3"/>
                <a:stretch>
                  <a:fillRect l="-505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D2D8608-3FF5-A64C-B86B-D29CF61EDBE2}"/>
              </a:ext>
            </a:extLst>
          </p:cNvPr>
          <p:cNvSpPr txBox="1"/>
          <p:nvPr/>
        </p:nvSpPr>
        <p:spPr>
          <a:xfrm>
            <a:off x="3975066" y="774023"/>
            <a:ext cx="42418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lin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 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/>
              <p:nvPr/>
            </p:nvSpPr>
            <p:spPr>
              <a:xfrm>
                <a:off x="1526472" y="1293333"/>
                <a:ext cx="1927643" cy="1054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472" y="1293333"/>
                <a:ext cx="1927643" cy="1054263"/>
              </a:xfrm>
              <a:prstGeom prst="rect">
                <a:avLst/>
              </a:prstGeom>
              <a:blipFill>
                <a:blip r:embed="rId4"/>
                <a:stretch>
                  <a:fillRect l="-2614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1AD72B14-8736-5C4A-BDD2-84C970E4C62B}"/>
              </a:ext>
            </a:extLst>
          </p:cNvPr>
          <p:cNvSpPr txBox="1"/>
          <p:nvPr/>
        </p:nvSpPr>
        <p:spPr>
          <a:xfrm>
            <a:off x="3835490" y="-31224"/>
            <a:ext cx="40575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C4 Photosynthesi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AFF65C8-7389-EF43-BC44-60BF5961BF04}"/>
              </a:ext>
            </a:extLst>
          </p:cNvPr>
          <p:cNvSpPr/>
          <p:nvPr/>
        </p:nvSpPr>
        <p:spPr>
          <a:xfrm>
            <a:off x="4284038" y="4820843"/>
            <a:ext cx="78099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60.0 Vcmax25, maximum Rubisco activity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00.0 Vpmax25, maximum PEP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carbolylas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activity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0.0 Jmax25, maximum electron transport rate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38.6 gammaStar25, compensation point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80.0 Kp25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Michaelis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constant of PEP carboxylase for CO2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bar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8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Vpr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, PEP regeneration rate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258C1A-1042-074B-AE08-B9FD39EDE9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924" y="3752489"/>
            <a:ext cx="4584700" cy="444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BDE1ED9-F6DE-6B4F-A364-70AD87DCCF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201" y="4824123"/>
            <a:ext cx="2743200" cy="8255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279E5EE-D9B1-9F43-9C55-B546D64092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7734" y="3619756"/>
            <a:ext cx="4914900" cy="711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81B59F-4952-F345-9A83-7FCBC1F63C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63106" y="607192"/>
            <a:ext cx="3030904" cy="2859930"/>
          </a:xfrm>
          <a:prstGeom prst="rect">
            <a:avLst/>
          </a:prstGeom>
        </p:spPr>
      </p:pic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29F5FB3C-F038-6545-AC9F-DA7559B91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143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A816039-2C2E-5649-A81A-8D606C3B4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7881" y="782169"/>
            <a:ext cx="2152650" cy="10858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5497A3-DDFC-AF4C-BB36-1B40DFF37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8700" y="641592"/>
            <a:ext cx="5086350" cy="108585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09B9137-BAD4-DD40-874D-2EB705A4FD30}"/>
              </a:ext>
            </a:extLst>
          </p:cNvPr>
          <p:cNvSpPr/>
          <p:nvPr/>
        </p:nvSpPr>
        <p:spPr>
          <a:xfrm>
            <a:off x="5984320" y="2144337"/>
            <a:ext cx="4358244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1.211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AreaMax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 K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391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initialLeafSiz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A_pot_i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000495803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Area_Rat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r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1024.02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dur_LeafExpansio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d_exp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ax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ax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71.10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i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i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6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insertAngl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 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2.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len_to_width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roportion_CD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a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970.5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hyllochro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hyllochro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3507.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floweringTim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TTF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6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Tbas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Tb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926.33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therm_plant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5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rojectedArea_init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ot_siz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max projected area, cm2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43    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root_to_shoot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.59   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to_stem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0200B9-DBA8-314E-9171-CD34D8AD5E42}"/>
              </a:ext>
            </a:extLst>
          </p:cNvPr>
          <p:cNvSpPr txBox="1"/>
          <p:nvPr/>
        </p:nvSpPr>
        <p:spPr>
          <a:xfrm>
            <a:off x="2620983" y="-78924"/>
            <a:ext cx="6880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4. Vegetative growth: Leaf (Brassica)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E3E59C-5D91-BC47-BF1D-7D5BD74DF9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32" t="3491" r="22980" b="53651"/>
          <a:stretch/>
        </p:blipFill>
        <p:spPr>
          <a:xfrm>
            <a:off x="128052" y="505851"/>
            <a:ext cx="3443487" cy="305839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D78FD79-D4A9-374D-AFB7-44196E9CA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197" y="6044372"/>
            <a:ext cx="41983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Wang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9, Journal of Experimental Botan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8C81B1-1856-9248-988E-B4D7EE50E2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106" y="3748173"/>
            <a:ext cx="2252667" cy="2533548"/>
          </a:xfrm>
          <a:prstGeom prst="rect">
            <a:avLst/>
          </a:prstGeom>
        </p:spPr>
      </p:pic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923DCE3-B607-7747-822C-58D7B340C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0105" y="6438111"/>
            <a:ext cx="437478" cy="365125"/>
          </a:xfrm>
        </p:spPr>
        <p:txBody>
          <a:bodyPr/>
          <a:lstStyle/>
          <a:p>
            <a:fld id="{91F0548A-DCDE-D74A-8C25-9027406B1169}" type="slidenum">
              <a:rPr lang="en-US" sz="2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918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6</TotalTime>
  <Words>1013</Words>
  <Application>Microsoft Macintosh PowerPoint</Application>
  <PresentationFormat>Widescreen</PresentationFormat>
  <Paragraphs>194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Menlo</vt:lpstr>
      <vt:lpstr>Symbol</vt:lpstr>
      <vt:lpstr>Office Theme</vt:lpstr>
      <vt:lpstr>Equation.3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</dc:creator>
  <cp:lastModifiedBy>GeoDsm</cp:lastModifiedBy>
  <cp:revision>187</cp:revision>
  <cp:lastPrinted>2019-09-13T12:31:32Z</cp:lastPrinted>
  <dcterms:created xsi:type="dcterms:W3CDTF">2018-08-25T14:56:34Z</dcterms:created>
  <dcterms:modified xsi:type="dcterms:W3CDTF">2021-01-04T18:12:46Z</dcterms:modified>
</cp:coreProperties>
</file>